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B105AB">
        <w:rPr>
          <w:rFonts w:ascii="Times New Roman" w:hAnsi="Times New Roman" w:cs="Times New Roman"/>
          <w:i/>
          <w:sz w:val="26"/>
          <w:szCs w:val="26"/>
          <w:lang w:val="vi-VN"/>
        </w:rPr>
        <w:t>Ngày soạn: 2</w:t>
      </w:r>
      <w:r w:rsidRPr="00B105AB">
        <w:rPr>
          <w:rFonts w:ascii="Times New Roman" w:hAnsi="Times New Roman" w:cs="Times New Roman"/>
          <w:i/>
          <w:sz w:val="26"/>
          <w:szCs w:val="26"/>
        </w:rPr>
        <w:t>5</w:t>
      </w:r>
      <w:r w:rsidRPr="00B105AB">
        <w:rPr>
          <w:rFonts w:ascii="Times New Roman" w:hAnsi="Times New Roman" w:cs="Times New Roman"/>
          <w:i/>
          <w:sz w:val="26"/>
          <w:szCs w:val="26"/>
          <w:lang w:val="vi-VN"/>
        </w:rPr>
        <w:t>/1/202</w:t>
      </w:r>
      <w:r w:rsidRPr="00B105AB">
        <w:rPr>
          <w:rFonts w:ascii="Times New Roman" w:hAnsi="Times New Roman" w:cs="Times New Roman"/>
          <w:i/>
          <w:sz w:val="26"/>
          <w:szCs w:val="26"/>
        </w:rPr>
        <w:t>1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i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i/>
          <w:sz w:val="26"/>
          <w:szCs w:val="26"/>
          <w:lang w:val="vi-VN"/>
        </w:rPr>
        <w:t>Ngày dạy: 2</w:t>
      </w:r>
      <w:r w:rsidRPr="00B105AB">
        <w:rPr>
          <w:rFonts w:ascii="Times New Roman" w:hAnsi="Times New Roman" w:cs="Times New Roman"/>
          <w:i/>
          <w:sz w:val="26"/>
          <w:szCs w:val="26"/>
        </w:rPr>
        <w:t>8</w:t>
      </w:r>
      <w:r w:rsidRPr="00B105AB">
        <w:rPr>
          <w:rFonts w:ascii="Times New Roman" w:hAnsi="Times New Roman" w:cs="Times New Roman"/>
          <w:i/>
          <w:sz w:val="26"/>
          <w:szCs w:val="26"/>
          <w:lang w:val="vi-VN"/>
        </w:rPr>
        <w:t>/01/2021</w:t>
      </w:r>
    </w:p>
    <w:p w:rsidR="00B105AB" w:rsidRPr="00B105AB" w:rsidRDefault="00B105AB" w:rsidP="000B2615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nl-NL"/>
        </w:rPr>
        <w:t xml:space="preserve">Tiết </w:t>
      </w: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>16</w:t>
      </w:r>
      <w:r w:rsidRPr="00B105A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- §</w:t>
      </w: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>2</w:t>
      </w:r>
      <w:r w:rsidRPr="00B105AB">
        <w:rPr>
          <w:rFonts w:ascii="Times New Roman" w:hAnsi="Times New Roman" w:cs="Times New Roman"/>
          <w:b/>
          <w:sz w:val="26"/>
          <w:szCs w:val="26"/>
          <w:lang w:val="nl-NL"/>
        </w:rPr>
        <w:t xml:space="preserve">: </w:t>
      </w: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>GÓC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I.MỤC TIÊU BÀI HỌC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105AB">
        <w:rPr>
          <w:rFonts w:ascii="Times New Roman" w:hAnsi="Times New Roman" w:cs="Times New Roman"/>
          <w:b/>
          <w:sz w:val="26"/>
          <w:szCs w:val="26"/>
        </w:rPr>
        <w:t>1. Về kiến thức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5AB">
        <w:rPr>
          <w:rFonts w:ascii="Times New Roman" w:hAnsi="Times New Roman" w:cs="Times New Roman"/>
          <w:sz w:val="26"/>
          <w:szCs w:val="26"/>
        </w:rPr>
        <w:t>- Phát biểu được định nghĩa góc, góc bẹt, số đo góc, góc vuông, góc nhọn, góc bẹt.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5AB">
        <w:rPr>
          <w:rFonts w:ascii="Times New Roman" w:hAnsi="Times New Roman" w:cs="Times New Roman"/>
          <w:sz w:val="26"/>
          <w:szCs w:val="26"/>
        </w:rPr>
        <w:t>- Biết các cách gọi tên và kí hiệu khác nhau của cùng một góc.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105AB">
        <w:rPr>
          <w:rFonts w:ascii="Times New Roman" w:hAnsi="Times New Roman" w:cs="Times New Roman"/>
          <w:b/>
          <w:sz w:val="26"/>
          <w:szCs w:val="26"/>
        </w:rPr>
        <w:t>2. Về kĩ năng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5AB">
        <w:rPr>
          <w:rFonts w:ascii="Times New Roman" w:hAnsi="Times New Roman" w:cs="Times New Roman"/>
          <w:b/>
          <w:sz w:val="26"/>
          <w:szCs w:val="26"/>
        </w:rPr>
        <w:t xml:space="preserve">- </w:t>
      </w:r>
      <w:r w:rsidRPr="00B105AB">
        <w:rPr>
          <w:rFonts w:ascii="Times New Roman" w:hAnsi="Times New Roman" w:cs="Times New Roman"/>
          <w:sz w:val="26"/>
          <w:szCs w:val="26"/>
        </w:rPr>
        <w:t>Biết vẽ góc, đặt tên góc, kí hiệu góc.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105AB">
        <w:rPr>
          <w:rFonts w:ascii="Times New Roman" w:hAnsi="Times New Roman" w:cs="Times New Roman"/>
          <w:sz w:val="26"/>
          <w:szCs w:val="26"/>
        </w:rPr>
        <w:t>- Nhận biết được điểm nằm bên trong góc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105AB">
        <w:rPr>
          <w:rFonts w:ascii="Times New Roman" w:hAnsi="Times New Roman" w:cs="Times New Roman"/>
          <w:b/>
          <w:sz w:val="26"/>
          <w:szCs w:val="26"/>
        </w:rPr>
        <w:t>3. Về thái độ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5AB">
        <w:rPr>
          <w:rFonts w:ascii="Times New Roman" w:hAnsi="Times New Roman" w:cs="Times New Roman"/>
          <w:sz w:val="26"/>
          <w:szCs w:val="26"/>
        </w:rPr>
        <w:t>HS tuân thủ nội quy lớp học, nhiệt tình hưởng ứng xây dựng bài, biết bảo vệ quan điểm cá nhân.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5AB">
        <w:rPr>
          <w:rFonts w:ascii="Times New Roman" w:hAnsi="Times New Roman" w:cs="Times New Roman"/>
          <w:b/>
          <w:sz w:val="26"/>
          <w:szCs w:val="26"/>
        </w:rPr>
        <w:t xml:space="preserve">4. Định hướng năng lực được hình thành: 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5AB">
        <w:rPr>
          <w:rFonts w:ascii="Times New Roman" w:hAnsi="Times New Roman" w:cs="Times New Roman"/>
          <w:sz w:val="26"/>
          <w:szCs w:val="26"/>
        </w:rPr>
        <w:t>-Năng lực chung: năng lực tự học, năng lực giải quyết vấn đề, năng lực sáng tạo, năng lực giao tiếp, năng lực hợp tác, năng lực sử dụng ngôn ngữ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5AB">
        <w:rPr>
          <w:rFonts w:ascii="Times New Roman" w:hAnsi="Times New Roman" w:cs="Times New Roman"/>
          <w:sz w:val="26"/>
          <w:szCs w:val="26"/>
        </w:rPr>
        <w:t>- Năng lực chuyên biệt: năng lực tính toán, tư duy logic.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u w:val="single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u w:val="single"/>
        </w:rPr>
        <w:t xml:space="preserve">II. CHUẨN BỊ CỦA </w:t>
      </w:r>
      <w:r w:rsidRPr="00B105AB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GIÁO VIÊN VÀ HỌC SINH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>1.</w:t>
      </w:r>
      <w:r w:rsidRPr="00B105AB">
        <w:rPr>
          <w:rFonts w:ascii="Times New Roman" w:hAnsi="Times New Roman" w:cs="Times New Roman"/>
          <w:b/>
          <w:sz w:val="26"/>
          <w:szCs w:val="26"/>
        </w:rPr>
        <w:t xml:space="preserve"> Giáo viên:</w:t>
      </w:r>
      <w:r w:rsidRPr="00B105AB">
        <w:rPr>
          <w:rFonts w:ascii="Times New Roman" w:hAnsi="Times New Roman" w:cs="Times New Roman"/>
          <w:sz w:val="26"/>
          <w:szCs w:val="26"/>
        </w:rPr>
        <w:t xml:space="preserve"> Giáo án, PHT, SGK, SBT, sách giáo viên, phấn màu, bảng phụ, thước </w:t>
      </w:r>
      <w:r w:rsidRPr="00B105AB">
        <w:rPr>
          <w:rFonts w:ascii="Times New Roman" w:hAnsi="Times New Roman" w:cs="Times New Roman"/>
          <w:sz w:val="26"/>
          <w:szCs w:val="26"/>
          <w:lang w:val="vi-VN"/>
        </w:rPr>
        <w:t>kẻ.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>2.</w:t>
      </w:r>
      <w:r w:rsidRPr="00B105AB">
        <w:rPr>
          <w:rFonts w:ascii="Times New Roman" w:hAnsi="Times New Roman" w:cs="Times New Roman"/>
          <w:b/>
          <w:sz w:val="26"/>
          <w:szCs w:val="26"/>
        </w:rPr>
        <w:t xml:space="preserve"> Học sinh:</w:t>
      </w:r>
      <w:r w:rsidRPr="00B105AB">
        <w:rPr>
          <w:rFonts w:ascii="Times New Roman" w:hAnsi="Times New Roman" w:cs="Times New Roman"/>
          <w:sz w:val="26"/>
          <w:szCs w:val="26"/>
        </w:rPr>
        <w:t xml:space="preserve"> SGK, SBT, đồ dùng học tập.</w:t>
      </w:r>
      <w:r w:rsidRPr="00B105AB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III.TIẾN TRÌNH DẠY HỌC</w:t>
      </w:r>
    </w:p>
    <w:p w:rsidR="00B105AB" w:rsidRPr="00B105AB" w:rsidRDefault="00B105AB" w:rsidP="00B105AB">
      <w:pPr>
        <w:pStyle w:val="ListParagraph"/>
        <w:numPr>
          <w:ilvl w:val="0"/>
          <w:numId w:val="1"/>
        </w:numPr>
        <w:spacing w:after="160" w:line="240" w:lineRule="auto"/>
        <w:rPr>
          <w:rFonts w:ascii="Times New Roman" w:hAnsi="Times New Roman"/>
          <w:b/>
          <w:sz w:val="26"/>
          <w:szCs w:val="26"/>
          <w:u w:val="single"/>
          <w:lang w:val="vi-VN"/>
        </w:rPr>
      </w:pPr>
      <w:r w:rsidRPr="00B105AB">
        <w:rPr>
          <w:rFonts w:ascii="Times New Roman" w:hAnsi="Times New Roman"/>
          <w:b/>
          <w:sz w:val="26"/>
          <w:szCs w:val="26"/>
          <w:u w:val="single"/>
          <w:lang w:val="vi-VN"/>
        </w:rPr>
        <w:t>HOẠT ĐỘNG MỞ ĐẦU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 xml:space="preserve">Mục tiêu: </w:t>
      </w:r>
      <w:r w:rsidRPr="00B105AB">
        <w:rPr>
          <w:rFonts w:ascii="Times New Roman" w:hAnsi="Times New Roman" w:cs="Times New Roman"/>
          <w:sz w:val="26"/>
          <w:szCs w:val="26"/>
          <w:lang w:val="vi-VN"/>
        </w:rPr>
        <w:t>Giúp HS ôn lại các kiến thức về nửa mặt phẳng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 xml:space="preserve">Hình thức DH: </w:t>
      </w:r>
      <w:r w:rsidRPr="00B105AB">
        <w:rPr>
          <w:rFonts w:ascii="Times New Roman" w:hAnsi="Times New Roman" w:cs="Times New Roman"/>
          <w:sz w:val="26"/>
          <w:szCs w:val="26"/>
          <w:lang w:val="vi-VN"/>
        </w:rPr>
        <w:t>Tổ chức trò chơi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 xml:space="preserve">Thời gian: </w:t>
      </w:r>
      <w:r w:rsidRPr="00B105AB">
        <w:rPr>
          <w:rFonts w:ascii="Times New Roman" w:hAnsi="Times New Roman" w:cs="Times New Roman"/>
          <w:sz w:val="26"/>
          <w:szCs w:val="26"/>
          <w:lang w:val="vi-VN"/>
        </w:rPr>
        <w:t>5 phút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>Nội dung hoạt động: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b/>
          <w:i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i/>
          <w:sz w:val="26"/>
          <w:szCs w:val="26"/>
          <w:lang w:val="vi-VN"/>
        </w:rPr>
        <w:t>1, Trò chơi: Hoa quả nổi giận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 xml:space="preserve">+Luật chơi: Các loài sâu gây hại đang có ý định phá hoại vườn cây, hãy giúp các loại cây tiêu diệt chúng bằng cách trả lời các câu hỏi nhé!  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âu 1: Chọn câu đúng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lastRenderedPageBreak/>
        <w:t>A.Trang sách là hình ảnh của mặt phẳng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B.Sàn nhà là hình ảnh của mặt phẳng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.Mặt bảng là hình ảnh của mặt phẳng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D.Cả A, B, C đều đúng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âu 2: Cho hình vẽ sau, chọn câu đúng: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4C6F7206" wp14:editId="6A7632EF">
            <wp:extent cx="2124075" cy="1299192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937" cy="1304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A.P và Q thuộc hai nửa mặt phẳng đối nhau bờ a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B.P và Q thuộc hai nửa mặt phẳng bờ a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C.P nằm trên đường thẳng a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D.P và Q nằm trên đường thẳng a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Câu 3: Chọn đáp án đúng nhất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A.Mặt phẳng không bị giới hạn về mọi phía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B.Mặt bảng là hình ảnh của mặt phẳng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C.Bất kì đường thẳng nào cũng là bờ chung của hai nửa mặt phẳng đối nhau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D.Tất cả các đáp án trên đều đúng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Câu 4: Cho ba tia chung gốc Ox, Oy, Oz có A thuộc Ox, I thuộc Oy, K thuộc Oz. Điểm K nằm giữa hai điểm A và I thì: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A.Tia Ox nằm giữa hai tia Oz và Oy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B.Tia Oy nằm giữa hai tia Oz và Ox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C.Tia Oz nằm giữa hai tia Ox và Oy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D.Cả A, B, C đều sai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Câu 5: Cho ba điểm M, N, P không thẳng hàng nằm ngoài đường thẳng d. Biết rằng đường thẳng d cắt đoạn thẳng MN nhưng không cắt đoạn MP. Kết luận nào sau đấy là đúng nhất?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A.Hai điểm M, P nằm cùng phía đối với đường thẳng d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B.Hai điểm M, N nằm khác phía đối với đường thẳng d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C.Điểm N và P thuộc hai nửa mặt phẳng đối nhau bờ d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lastRenderedPageBreak/>
        <w:t>D.Cả A, B, C đều đúng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GV nhận xét, đánh giá, nhắc lại kiến thức qua trò chơi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GV: Dẫn dắt vào bài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B.HOẠT ĐỘNG HÌNH THÀNH KIẾN THỨC MỚI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0"/>
        <w:gridCol w:w="2835"/>
        <w:gridCol w:w="3544"/>
      </w:tblGrid>
      <w:tr w:rsidR="00B105AB" w:rsidRPr="00B105AB" w:rsidTr="000D4AA4">
        <w:tc>
          <w:tcPr>
            <w:tcW w:w="3510" w:type="dxa"/>
          </w:tcPr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Hoạt động của GV</w:t>
            </w:r>
          </w:p>
        </w:tc>
        <w:tc>
          <w:tcPr>
            <w:tcW w:w="2835" w:type="dxa"/>
          </w:tcPr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oạt động của </w:t>
            </w: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HS</w:t>
            </w:r>
          </w:p>
        </w:tc>
        <w:tc>
          <w:tcPr>
            <w:tcW w:w="3544" w:type="dxa"/>
          </w:tcPr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Nội dung cần đạt</w:t>
            </w:r>
          </w:p>
        </w:tc>
      </w:tr>
      <w:tr w:rsidR="00B105AB" w:rsidRPr="00B105AB" w:rsidTr="000D4AA4">
        <w:tc>
          <w:tcPr>
            <w:tcW w:w="9889" w:type="dxa"/>
            <w:gridSpan w:val="3"/>
          </w:tcPr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HĐ1: Góc – Góc bẹt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Mục tiêu: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Học sinh phát biểu được định nghĩa về góc – góc bẹt, biết cách kí hiệu góc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Phương pháp dạy học: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Gợi mở vấn đáp, thuyết minh, đàm thoại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ịnh hướng phát triển năng lực: 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Năng lực tư duy, năng lực nhận thức, năng lực khái quát hóa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hời gian: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10 phút</w:t>
            </w:r>
          </w:p>
        </w:tc>
      </w:tr>
      <w:tr w:rsidR="00B105AB" w:rsidRPr="00B105AB" w:rsidTr="000D4AA4">
        <w:trPr>
          <w:trHeight w:val="73"/>
        </w:trPr>
        <w:tc>
          <w:tcPr>
            <w:tcW w:w="3510" w:type="dxa"/>
          </w:tcPr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 GV: Hãy vẽ hai tia chung gốc Ox và Oy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( Chú ý có hai trường hợp là hai tia đối nhau và hai tia không đối nhau.)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GV giới thiệu: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+ Hình vẽ trên gọi là góc, O là đỉnh của góc, hai tia Ox và Oy là hai cạnh của góc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Thế nào là góc?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+ Đọc: Góc xOy hoặc góc yOx hoặc góc O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 Kí hiệu:</w:t>
            </w:r>
            <w:r w:rsidRPr="00B105AB">
              <w:rPr>
                <w:rFonts w:ascii="Times New Roman" w:hAnsi="Times New Roman" w:cs="Times New Roman"/>
                <w:position w:val="-10"/>
                <w:sz w:val="26"/>
                <w:szCs w:val="26"/>
                <w:lang w:val="pt-BR"/>
              </w:rPr>
              <w:object w:dxaOrig="49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20.25pt" o:ole="">
                  <v:imagedata r:id="rId9" o:title=""/>
                </v:shape>
                <o:OLEObject Type="Embed" ProgID="Equation.DSMT4" ShapeID="_x0000_i1025" DrawAspect="Content" ObjectID="_1675312426" r:id="rId10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hoặc</w:t>
            </w:r>
            <w:r w:rsidRPr="00B105AB">
              <w:rPr>
                <w:rFonts w:ascii="Times New Roman" w:hAnsi="Times New Roman" w:cs="Times New Roman"/>
                <w:position w:val="-10"/>
                <w:sz w:val="26"/>
                <w:szCs w:val="26"/>
                <w:lang w:val="pt-BR"/>
              </w:rPr>
              <w:object w:dxaOrig="495" w:dyaOrig="405">
                <v:shape id="_x0000_i1026" type="#_x0000_t75" style="width:24.75pt;height:20.25pt" o:ole="">
                  <v:imagedata r:id="rId11" o:title=""/>
                </v:shape>
                <o:OLEObject Type="Embed" ProgID="Equation.DSMT4" ShapeID="_x0000_i1026" DrawAspect="Content" ObjectID="_1675312427" r:id="rId12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lastRenderedPageBreak/>
              <w:t xml:space="preserve">hoặc </w:t>
            </w:r>
            <w:r w:rsidRPr="00B105AB">
              <w:rPr>
                <w:rFonts w:ascii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40" w:dyaOrig="360">
                <v:shape id="_x0000_i1027" type="#_x0000_t75" style="width:12pt;height:18pt" o:ole="">
                  <v:imagedata r:id="rId13" o:title=""/>
                </v:shape>
                <o:OLEObject Type="Embed" ProgID="Equation.DSMT4" ShapeID="_x0000_i1027" DrawAspect="Content" ObjectID="_1675312428" r:id="rId14"/>
              </w:objec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 Ngoài ra còn có các kí hiệu: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 wp14:anchorId="538CE419" wp14:editId="5F1774C9">
                  <wp:extent cx="2085975" cy="228600"/>
                  <wp:effectExtent l="0" t="0" r="9525" b="0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+ O gọi là đỉnh của góc, hai tia Ox và tia Oy gọi là cạnh của góc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* GV:  Trên hình vẽ thứ nhất, GV lấy M </w:t>
            </w:r>
            <w:r w:rsidRPr="00B105AB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21E83DD4" wp14:editId="6598BCB0">
                  <wp:extent cx="142875" cy="142875"/>
                  <wp:effectExtent l="0" t="0" r="9525" b="9525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x ; N</w:t>
            </w:r>
            <w:r w:rsidRPr="00B105AB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2F8BA180" wp14:editId="1ABF851E">
                  <wp:extent cx="142875" cy="142875"/>
                  <wp:effectExtent l="0" t="0" r="9525" b="9525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y  và giới thiệu: khi đó ta có thể đọc thay góc xOy là : Góc MON hoặc góc NOM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* </w:t>
            </w: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Củng cố: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Trên hình vẽ thứ hai, GV lấy E </w:t>
            </w:r>
            <w:r w:rsidRPr="00B105AB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40628CAA" wp14:editId="1FBB3B83">
                  <wp:extent cx="142875" cy="142875"/>
                  <wp:effectExtent l="0" t="0" r="9525" b="9525"/>
                  <wp:docPr id="251" name="Picture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x ; K</w:t>
            </w:r>
            <w:r w:rsidRPr="00B105AB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6CE6DDB0" wp14:editId="6FD3A59E">
                  <wp:extent cx="142875" cy="142875"/>
                  <wp:effectExtent l="0" t="0" r="9525" b="9525"/>
                  <wp:docPr id="252" name="Picture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Oy và yêu cầu HS đọc tên góc theo các cách khác nhau? </w:t>
            </w:r>
          </w:p>
        </w:tc>
        <w:tc>
          <w:tcPr>
            <w:tcW w:w="2835" w:type="dxa"/>
          </w:tcPr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* Một học sinh lên bảng vẽ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58581D5" wp14:editId="0DD27D5B">
                  <wp:extent cx="1419225" cy="1295400"/>
                  <wp:effectExtent l="0" t="0" r="0" b="0"/>
                  <wp:docPr id="253" name="Picture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F1FCFA4" wp14:editId="626DC0A2">
                  <wp:extent cx="1447800" cy="638175"/>
                  <wp:effectExtent l="0" t="0" r="0" b="0"/>
                  <wp:docPr id="254" name="Picture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HS: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+ Góc là hình gồm hai tia chung gốc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+ Lắng nghe và ghi bài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* 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HS lắng nghe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* HS trả lời: </w:t>
            </w:r>
            <w:r w:rsidRPr="00B105AB">
              <w:rPr>
                <w:rFonts w:ascii="Times New Roman" w:hAnsi="Times New Roman" w:cs="Times New Roman"/>
                <w:position w:val="-10"/>
                <w:sz w:val="26"/>
                <w:szCs w:val="26"/>
                <w:lang w:val="pt-BR"/>
              </w:rPr>
              <w:object w:dxaOrig="495" w:dyaOrig="405">
                <v:shape id="_x0000_i1028" type="#_x0000_t75" style="width:24.75pt;height:20.25pt" o:ole="">
                  <v:imagedata r:id="rId9" o:title=""/>
                </v:shape>
                <o:OLEObject Type="Embed" ProgID="Equation.DSMT4" ShapeID="_x0000_i1028" DrawAspect="Content" ObjectID="_1675312429" r:id="rId20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hoặc</w:t>
            </w:r>
            <w:r w:rsidRPr="00B105AB">
              <w:rPr>
                <w:rFonts w:ascii="Times New Roman" w:hAnsi="Times New Roman" w:cs="Times New Roman"/>
                <w:position w:val="-10"/>
                <w:sz w:val="26"/>
                <w:szCs w:val="26"/>
                <w:lang w:val="pt-BR"/>
              </w:rPr>
              <w:object w:dxaOrig="495" w:dyaOrig="405">
                <v:shape id="_x0000_i1029" type="#_x0000_t75" style="width:24.75pt;height:20.25pt" o:ole="">
                  <v:imagedata r:id="rId21" o:title=""/>
                </v:shape>
                <o:OLEObject Type="Embed" ProgID="Equation.DSMT4" ShapeID="_x0000_i1029" DrawAspect="Content" ObjectID="_1675312430" r:id="rId22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hoặc </w:t>
            </w:r>
            <w:r w:rsidRPr="00B105AB">
              <w:rPr>
                <w:rFonts w:ascii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40" w:dyaOrig="360">
                <v:shape id="_x0000_i1030" type="#_x0000_t75" style="width:12pt;height:18pt" o:ole="">
                  <v:imagedata r:id="rId13" o:title=""/>
                </v:shape>
                <o:OLEObject Type="Embed" ProgID="Equation.DSMT4" ShapeID="_x0000_i1030" DrawAspect="Content" ObjectID="_1675312431" r:id="rId23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hoặc</w:t>
            </w:r>
            <w:r w:rsidRPr="00B105AB">
              <w:rPr>
                <w:rFonts w:ascii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585" w:dyaOrig="360">
                <v:shape id="_x0000_i1031" type="#_x0000_t75" style="width:29.25pt;height:18pt" o:ole="">
                  <v:imagedata r:id="rId24" o:title=""/>
                </v:shape>
                <o:OLEObject Type="Embed" ProgID="Equation.DSMT4" ShapeID="_x0000_i1031" DrawAspect="Content" ObjectID="_1675312432" r:id="rId25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hoặc </w:t>
            </w:r>
            <w:r w:rsidRPr="00B105AB">
              <w:rPr>
                <w:rFonts w:ascii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585" w:dyaOrig="360">
                <v:shape id="_x0000_i1032" type="#_x0000_t75" style="width:29.25pt;height:18pt" o:ole="">
                  <v:imagedata r:id="rId26" o:title=""/>
                </v:shape>
                <o:OLEObject Type="Embed" ProgID="Equation.DSMT4" ShapeID="_x0000_i1032" DrawAspect="Content" ObjectID="_1675312433" r:id="rId27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. </w:t>
            </w:r>
          </w:p>
        </w:tc>
        <w:tc>
          <w:tcPr>
            <w:tcW w:w="3544" w:type="dxa"/>
          </w:tcPr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1. Góc.</w:t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* Ví dụ:</w:t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78402EF" wp14:editId="0E715CE0">
                  <wp:extent cx="1419225" cy="1295400"/>
                  <wp:effectExtent l="0" t="0" r="0" b="0"/>
                  <wp:docPr id="255" name="Picture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E04ACE2" wp14:editId="046913BA">
                  <wp:extent cx="1447800" cy="638175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 Định nghĩa (SGK/73)</w:t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Góc là hình gồm hai tia chung gốc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+ Hình vẽ trên gọi là </w:t>
            </w: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góc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  <w:p w:rsidR="00B105AB" w:rsidRPr="00B105AB" w:rsidRDefault="00B105AB" w:rsidP="000D4AA4">
            <w:pPr>
              <w:spacing w:line="240" w:lineRule="auto"/>
              <w:ind w:right="176" w:firstLine="175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: đỉnh</w:t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x, Oy là hai cạnh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Đọc: Góc xOy hoặc góc yOx hoặc góc O.</w:t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 Kí hiệu:</w:t>
            </w:r>
            <w:r w:rsidRPr="00B105AB">
              <w:rPr>
                <w:rFonts w:ascii="Times New Roman" w:hAnsi="Times New Roman" w:cs="Times New Roman"/>
                <w:position w:val="-10"/>
                <w:sz w:val="26"/>
                <w:szCs w:val="26"/>
                <w:lang w:val="pt-BR"/>
              </w:rPr>
              <w:object w:dxaOrig="495" w:dyaOrig="405">
                <v:shape id="_x0000_i1033" type="#_x0000_t75" style="width:24.75pt;height:20.25pt" o:ole="">
                  <v:imagedata r:id="rId9" o:title=""/>
                </v:shape>
                <o:OLEObject Type="Embed" ProgID="Equation.DSMT4" ShapeID="_x0000_i1033" DrawAspect="Content" ObjectID="_1675312434" r:id="rId28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hoặc</w:t>
            </w:r>
            <w:r w:rsidRPr="00B105AB">
              <w:rPr>
                <w:rFonts w:ascii="Times New Roman" w:hAnsi="Times New Roman" w:cs="Times New Roman"/>
                <w:position w:val="-10"/>
                <w:sz w:val="26"/>
                <w:szCs w:val="26"/>
                <w:lang w:val="pt-BR"/>
              </w:rPr>
              <w:object w:dxaOrig="495" w:dyaOrig="405">
                <v:shape id="_x0000_i1034" type="#_x0000_t75" style="width:24.75pt;height:20.25pt" o:ole="">
                  <v:imagedata r:id="rId29" o:title=""/>
                </v:shape>
                <o:OLEObject Type="Embed" ProgID="Equation.DSMT4" ShapeID="_x0000_i1034" DrawAspect="Content" ObjectID="_1675312435" r:id="rId30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hoặc </w:t>
            </w:r>
            <w:r w:rsidRPr="00B105AB">
              <w:rPr>
                <w:rFonts w:ascii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40" w:dyaOrig="360">
                <v:shape id="_x0000_i1035" type="#_x0000_t75" style="width:12pt;height:18pt" o:ole="">
                  <v:imagedata r:id="rId13" o:title=""/>
                </v:shape>
                <o:OLEObject Type="Embed" ProgID="Equation.DSMT4" ShapeID="_x0000_i1035" DrawAspect="Content" ObjectID="_1675312436" r:id="rId31"/>
              </w:object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lastRenderedPageBreak/>
              <w:t xml:space="preserve"> Ngoài ra còn có các kí hiệu:</w:t>
            </w:r>
          </w:p>
          <w:p w:rsidR="00B105AB" w:rsidRPr="00B105AB" w:rsidRDefault="00B105AB" w:rsidP="000D4AA4">
            <w:pPr>
              <w:spacing w:line="240" w:lineRule="auto"/>
              <w:ind w:hanging="108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 wp14:anchorId="4E266DD5" wp14:editId="3350651D">
                  <wp:extent cx="2085975" cy="228600"/>
                  <wp:effectExtent l="0" t="0" r="9525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* Chú ý :</w:t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E43D01E" wp14:editId="7A93ECC8">
                  <wp:extent cx="1266825" cy="1152525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0" locked="0" layoutInCell="1" allowOverlap="1" wp14:anchorId="17EFA55A" wp14:editId="5FA7285D">
                  <wp:simplePos x="0" y="0"/>
                  <wp:positionH relativeFrom="column">
                    <wp:posOffset>162560</wp:posOffset>
                  </wp:positionH>
                  <wp:positionV relativeFrom="paragraph">
                    <wp:posOffset>650240</wp:posOffset>
                  </wp:positionV>
                  <wp:extent cx="1449070" cy="653415"/>
                  <wp:effectExtent l="0" t="0" r="0" b="0"/>
                  <wp:wrapThrough wrapText="bothSides">
                    <wp:wrapPolygon edited="0">
                      <wp:start x="5111" y="1889"/>
                      <wp:lineTo x="852" y="3778"/>
                      <wp:lineTo x="1136" y="9446"/>
                      <wp:lineTo x="9655" y="13224"/>
                      <wp:lineTo x="9655" y="17003"/>
                      <wp:lineTo x="11926" y="17003"/>
                      <wp:lineTo x="11926" y="13224"/>
                      <wp:lineTo x="20161" y="10076"/>
                      <wp:lineTo x="19877" y="4408"/>
                      <wp:lineTo x="7383" y="1889"/>
                      <wp:lineTo x="5111" y="1889"/>
                    </wp:wrapPolygon>
                  </wp:wrapThrough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653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Nếu M </w:t>
            </w:r>
            <w:r w:rsidRPr="00B105AB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2AC45A3E" wp14:editId="49C6C9ED">
                  <wp:extent cx="142875" cy="142875"/>
                  <wp:effectExtent l="0" t="0" r="9525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Ox ; N</w:t>
            </w:r>
            <w:r w:rsidRPr="00B105AB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6A3D54EC" wp14:editId="4DEFDB0B">
                  <wp:extent cx="142875" cy="142875"/>
                  <wp:effectExtent l="0" t="0" r="9525" b="952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Oy khi đó ta có thể đọc  góc xOy là : Góc MON hoặc góc NOM</w:t>
            </w:r>
          </w:p>
        </w:tc>
      </w:tr>
      <w:tr w:rsidR="00B105AB" w:rsidRPr="00B105AB" w:rsidTr="000D4AA4">
        <w:trPr>
          <w:trHeight w:val="983"/>
        </w:trPr>
        <w:tc>
          <w:tcPr>
            <w:tcW w:w="3510" w:type="dxa"/>
          </w:tcPr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lastRenderedPageBreak/>
              <w:t>* GV : trở lại hình vẽ có góc mà hai cạnh của góc là hai tia đối nhau và giới thiệu góc còn được gọi là “góc bẹt”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 Vậy: Góc bẹt là gì ?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0288" behindDoc="0" locked="0" layoutInCell="1" allowOverlap="1" wp14:anchorId="05B311C3" wp14:editId="41BD145F">
                  <wp:simplePos x="0" y="0"/>
                  <wp:positionH relativeFrom="column">
                    <wp:posOffset>540385</wp:posOffset>
                  </wp:positionH>
                  <wp:positionV relativeFrom="paragraph">
                    <wp:posOffset>-692150</wp:posOffset>
                  </wp:positionV>
                  <wp:extent cx="1437005" cy="641350"/>
                  <wp:effectExtent l="0" t="0" r="0" b="0"/>
                  <wp:wrapThrough wrapText="bothSides">
                    <wp:wrapPolygon edited="0">
                      <wp:start x="859" y="1925"/>
                      <wp:lineTo x="573" y="8341"/>
                      <wp:lineTo x="4868" y="13473"/>
                      <wp:lineTo x="9449" y="13473"/>
                      <wp:lineTo x="9449" y="16681"/>
                      <wp:lineTo x="11740" y="16681"/>
                      <wp:lineTo x="12027" y="13473"/>
                      <wp:lineTo x="19471" y="10265"/>
                      <wp:lineTo x="18326" y="3850"/>
                      <wp:lineTo x="2863" y="1925"/>
                      <wp:lineTo x="859" y="1925"/>
                    </wp:wrapPolygon>
                  </wp:wrapThrough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7005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 GV : Nhận xét và khẳng định: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Góc bẹt là góc có hai cạnh là hai tia đối nhau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* </w:t>
            </w: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Củng cố: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+ GV : Yêu cầu học sinh làm ?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Hãy nêu một số hình ảnh thực tế của góc, góc bẹt ?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 HS nêu khái niệm góc là gì, thế nào là góc bẹt.</w:t>
            </w:r>
          </w:p>
        </w:tc>
        <w:tc>
          <w:tcPr>
            <w:tcW w:w="2835" w:type="dxa"/>
          </w:tcPr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 HS lắng nghe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 HS: Góc bẹt là góc có hai cạnh là hai tia đối nhau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HS: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+  Một số hình ảnh thực tế: Góc bàn, góc bảng, tia sáng..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+ HS phát biểu.</w:t>
            </w:r>
          </w:p>
        </w:tc>
        <w:tc>
          <w:tcPr>
            <w:tcW w:w="3544" w:type="dxa"/>
          </w:tcPr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2.</w:t>
            </w: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Góc bẹt</w:t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1312" behindDoc="0" locked="0" layoutInCell="1" allowOverlap="1" wp14:anchorId="0DC352A3" wp14:editId="1945EDB1">
                  <wp:simplePos x="0" y="0"/>
                  <wp:positionH relativeFrom="column">
                    <wp:posOffset>174625</wp:posOffset>
                  </wp:positionH>
                  <wp:positionV relativeFrom="paragraph">
                    <wp:posOffset>258445</wp:posOffset>
                  </wp:positionV>
                  <wp:extent cx="1437005" cy="641350"/>
                  <wp:effectExtent l="0" t="0" r="0" b="0"/>
                  <wp:wrapThrough wrapText="bothSides">
                    <wp:wrapPolygon edited="0">
                      <wp:start x="859" y="1925"/>
                      <wp:lineTo x="573" y="8341"/>
                      <wp:lineTo x="4868" y="13473"/>
                      <wp:lineTo x="9449" y="13473"/>
                      <wp:lineTo x="9449" y="16681"/>
                      <wp:lineTo x="11740" y="16681"/>
                      <wp:lineTo x="12027" y="13473"/>
                      <wp:lineTo x="19471" y="10265"/>
                      <wp:lineTo x="18326" y="3850"/>
                      <wp:lineTo x="2863" y="1925"/>
                      <wp:lineTo x="859" y="1925"/>
                    </wp:wrapPolygon>
                  </wp:wrapThrough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7005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Ví dụ:</w:t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* Định nghĩa (SGK/74)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Góc bẹt là góc có hai cạnh là hai tia đối nhau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B105AB" w:rsidRPr="00B105AB" w:rsidTr="000D4AA4">
        <w:tc>
          <w:tcPr>
            <w:tcW w:w="9889" w:type="dxa"/>
            <w:gridSpan w:val="3"/>
          </w:tcPr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HĐ2: Vẽ góc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Mục tiêu: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Học sinh thao tác được cách vẽ góc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Phương pháp dạy học: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Gợi mở vấn đáp, thuyết minh, đàm thoại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ịnh hướng phát triển năng lực: 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Năng lực tư duy, năng lực nhận thức, năng lực khái quát hóa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Thời gian: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 phút</w:t>
            </w:r>
          </w:p>
        </w:tc>
      </w:tr>
      <w:tr w:rsidR="00B105AB" w:rsidRPr="00B105AB" w:rsidTr="000D4AA4">
        <w:trPr>
          <w:trHeight w:val="6936"/>
        </w:trPr>
        <w:tc>
          <w:tcPr>
            <w:tcW w:w="3510" w:type="dxa"/>
          </w:tcPr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* GV: Mỗi góc có một đỉnh và hai cạnh. Vậy làm thế nào để vẽ được một góc bất kì?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 GV khẳng định lại: Đ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ể vẽ được góc bất kì thì ta cần vẽ </w:t>
            </w: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đỉnh và hai cạnh của góc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* Củng cố: 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GV cho HS thực hành vẽ góc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a/ Vẽ góc bẹt zBk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b/ Vẽ hình 5 trong SGK vào vở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Trên hình có bao nhiêu góc? Kể tên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GV: + 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Góc xBk có đặc điểm gì về cạnh?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+ Để vẽ hình 5, ta vẽ điểm O, rồi vẽ các tia Ox, Oy, Ot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+ GV phân tích bước làm và cùng thao tác với học sinh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GV: Trong trường hợp có nhiều góc, để phân biệt các góc người ta vẽ thêm một hay nhiều vòng cung nhỏ để nối hai cạnh của góc.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í dụ : </w:t>
            </w:r>
            <w:r w:rsidRPr="00B105AB">
              <w:rPr>
                <w:rFonts w:ascii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300" w:dyaOrig="420">
                <v:shape id="_x0000_i1036" type="#_x0000_t75" style="width:15pt;height:21pt" o:ole="">
                  <v:imagedata r:id="rId34" o:title=""/>
                </v:shape>
                <o:OLEObject Type="Embed" ProgID="Equation.DSMT4" ShapeID="_x0000_i1036" DrawAspect="Content" ObjectID="_1675312437" r:id="rId35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và </w:t>
            </w:r>
            <w:r w:rsidRPr="00B105AB">
              <w:rPr>
                <w:rFonts w:ascii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315" w:dyaOrig="420">
                <v:shape id="_x0000_i1037" type="#_x0000_t75" style="width:15.75pt;height:21pt" o:ole="">
                  <v:imagedata r:id="rId36" o:title=""/>
                </v:shape>
                <o:OLEObject Type="Embed" ProgID="Equation.DSMT4" ShapeID="_x0000_i1037" DrawAspect="Content" ObjectID="_1675312438" r:id="rId37"/>
              </w:object>
            </w:r>
          </w:p>
        </w:tc>
        <w:tc>
          <w:tcPr>
            <w:tcW w:w="2835" w:type="dxa"/>
          </w:tcPr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*HS: Trả lời. 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*HS tự vẽ vào vở, đại diện 2 HS lên bảng vẽ hình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* HS: Hai cạnh Bx và Bk của góc là hai tia đối nhau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* 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HS lắng nghe.</w:t>
            </w: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3544" w:type="dxa"/>
          </w:tcPr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3. Vẽ góc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Ví dụ: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a/ Vẽ góc bẹt zBk.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b/ Vẽ hình 5 trong SGK vào vở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ABC54CD" wp14:editId="160E0A7A">
                  <wp:extent cx="1714500" cy="129540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Góc tOy còn kí hiệu là </w:t>
            </w:r>
            <w:r w:rsidRPr="00B105AB">
              <w:rPr>
                <w:rFonts w:ascii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300" w:dyaOrig="420">
                <v:shape id="_x0000_i1038" type="#_x0000_t75" style="width:15pt;height:21pt" o:ole="">
                  <v:imagedata r:id="rId34" o:title=""/>
                </v:shape>
                <o:OLEObject Type="Embed" ProgID="Equation.DSMT4" ShapeID="_x0000_i1038" DrawAspect="Content" ObjectID="_1675312439" r:id="rId39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và  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góc yOx còn kí hiệu là </w:t>
            </w:r>
            <w:r w:rsidRPr="00B105AB">
              <w:rPr>
                <w:rFonts w:ascii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315" w:dyaOrig="420">
                <v:shape id="_x0000_i1039" type="#_x0000_t75" style="width:15.75pt;height:21pt" o:ole="">
                  <v:imagedata r:id="rId36" o:title=""/>
                </v:shape>
                <o:OLEObject Type="Embed" ProgID="Equation.DSMT4" ShapeID="_x0000_i1039" DrawAspect="Content" ObjectID="_1675312440" r:id="rId40"/>
              </w:object>
            </w:r>
          </w:p>
          <w:p w:rsidR="00B105AB" w:rsidRPr="00B105AB" w:rsidRDefault="00B105AB" w:rsidP="000D4AA4">
            <w:pPr>
              <w:spacing w:line="240" w:lineRule="auto"/>
              <w:ind w:firstLine="357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B105AB" w:rsidRPr="00B105AB" w:rsidTr="000D4AA4">
        <w:tc>
          <w:tcPr>
            <w:tcW w:w="9889" w:type="dxa"/>
            <w:gridSpan w:val="3"/>
          </w:tcPr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HĐ3: Điểm nằm bên trong góc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Mục tiêu: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Học sinh phân biệt được thế nào là điểm nằm bên trong góc, điều kiện để một hay nhiều điểm nằm bên trong góc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Phương pháp dạy học: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Gợi mở vấn đáp, thuyết minh, đàm thoại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ịnh hướng phát triển năng lực: 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Năng lực tư duy, năng lực nhận thức, năng lực khái quát hóa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hời gian: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10 phút</w:t>
            </w:r>
          </w:p>
        </w:tc>
      </w:tr>
      <w:tr w:rsidR="00B105AB" w:rsidRPr="00B105AB" w:rsidTr="000D4AA4">
        <w:tc>
          <w:tcPr>
            <w:tcW w:w="3510" w:type="dxa"/>
          </w:tcPr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 xml:space="preserve">*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GV  :Quan sát hình 6 (SGK–74)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,c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o biết :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+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Góc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xOy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ó phải là góc bẹt không ?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+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ia OM có vị trí như thế nào so với hai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Ox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và O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 ?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*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GV  : Nhận xét và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g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iới thiệu :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a thấy hai tia O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và O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 không phải là hai tia đối nhau và tia OM nằm giữa hai tia O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và O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 . Khi đó ta gọi điểm M là điểm nằm bên trong góc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. Và tia OM là tia nằm bên trong góc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* 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GV :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+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Trong một góc bất kì, có bao nhiêu điểm nằm trong góc ?</w:t>
            </w: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        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+ 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Điều kiện gì để một hay nhiều điểm nằm bên trong góc ?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* </w:t>
            </w: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GV củng cố: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khi nào điểm M là điểm nằm trong góc xOy ?</w:t>
            </w:r>
          </w:p>
        </w:tc>
        <w:tc>
          <w:tcPr>
            <w:tcW w:w="2835" w:type="dxa"/>
          </w:tcPr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*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HS : Trả lời. 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*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HS: Chú ý nghe giảng và ghi bài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105AB" w:rsidRPr="00B105AB" w:rsidRDefault="00B105AB" w:rsidP="000D4AA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*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HS : Trả lời. 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3544" w:type="dxa"/>
          </w:tcPr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3. Điểm nằm bên trong góc</w:t>
            </w:r>
          </w:p>
          <w:p w:rsidR="00B105AB" w:rsidRPr="00B105AB" w:rsidRDefault="00B105AB" w:rsidP="000D4AA4">
            <w:pPr>
              <w:spacing w:line="240" w:lineRule="auto"/>
              <w:ind w:firstLine="175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* Hình 6  (SGK/74)</w:t>
            </w:r>
            <w:r w:rsidRPr="00B105AB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3B4A12B" wp14:editId="3397C6F6">
                  <wp:extent cx="2143125" cy="123825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>Nhận xét: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>Góc xOy</w:t>
            </w: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khác góc bẹt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a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gọi điểm M là   </w:t>
            </w:r>
            <w:r w:rsidRPr="00B105A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iểm nằm bên trong </w: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105A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80" w:dyaOrig="405">
                <v:shape id="_x0000_i1040" type="#_x0000_t75" style="width:24pt;height:20.25pt" o:ole="">
                  <v:imagedata r:id="rId42" o:title=""/>
                </v:shape>
                <o:OLEObject Type="Embed" ProgID="Equation.DSMT4" ShapeID="_x0000_i1040" DrawAspect="Content" ObjectID="_1675312441" r:id="rId43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à tia OM là </w:t>
            </w: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tia nằm bên trong </w: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</w:t>
            </w:r>
            <w:r w:rsidRPr="00B105A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80" w:dyaOrig="405">
                <v:shape id="_x0000_i1041" type="#_x0000_t75" style="width:24pt;height:20.25pt" o:ole="">
                  <v:imagedata r:id="rId42" o:title=""/>
                </v:shape>
                <o:OLEObject Type="Embed" ProgID="Equation.DSMT4" ShapeID="_x0000_i1041" DrawAspect="Content" ObjectID="_1675312442" r:id="rId44"/>
              </w:object>
            </w:r>
            <w:r w:rsidRPr="00B105A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.</w:t>
            </w:r>
          </w:p>
          <w:p w:rsidR="00B105AB" w:rsidRPr="00B105AB" w:rsidRDefault="00B105AB" w:rsidP="000D4AA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B105AB" w:rsidRPr="00B105AB" w:rsidRDefault="00B105AB" w:rsidP="000D4AA4">
            <w:pPr>
              <w:spacing w:line="240" w:lineRule="auto"/>
              <w:ind w:firstLine="357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</w:tc>
      </w:tr>
    </w:tbl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B105AB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HOẠT ĐỘNG LUYỆN TẬP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b/>
          <w:noProof/>
          <w:sz w:val="26"/>
          <w:szCs w:val="26"/>
        </w:rPr>
      </w:pPr>
      <w:r w:rsidRPr="00B105AB">
        <w:rPr>
          <w:rFonts w:ascii="Times New Roman" w:hAnsi="Times New Roman" w:cs="Times New Roman"/>
          <w:b/>
          <w:noProof/>
          <w:sz w:val="26"/>
          <w:szCs w:val="26"/>
        </w:rPr>
        <w:t>Mục tiêu: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noProof/>
          <w:sz w:val="26"/>
          <w:szCs w:val="26"/>
        </w:rPr>
      </w:pPr>
      <w:r w:rsidRPr="00B105AB">
        <w:rPr>
          <w:rFonts w:ascii="Times New Roman" w:hAnsi="Times New Roman" w:cs="Times New Roman"/>
          <w:b/>
          <w:noProof/>
          <w:sz w:val="26"/>
          <w:szCs w:val="26"/>
        </w:rPr>
        <w:t>-</w:t>
      </w:r>
      <w:r w:rsidRPr="00B105AB">
        <w:rPr>
          <w:rFonts w:ascii="Times New Roman" w:hAnsi="Times New Roman" w:cs="Times New Roman"/>
          <w:noProof/>
          <w:sz w:val="26"/>
          <w:szCs w:val="26"/>
        </w:rPr>
        <w:t>Kiểm tra và đánh giá việc nắm bài tập trên lớp của HS.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-Năng lực làm việc: Năng lực tư duy, năng lực vẽ hình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 xml:space="preserve">Thời gian: </w:t>
      </w:r>
      <w:r w:rsidRPr="00B105AB">
        <w:rPr>
          <w:rFonts w:ascii="Times New Roman" w:hAnsi="Times New Roman" w:cs="Times New Roman"/>
          <w:sz w:val="26"/>
          <w:szCs w:val="26"/>
          <w:lang w:val="vi-VN"/>
        </w:rPr>
        <w:t>5 phú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74"/>
        <w:gridCol w:w="2817"/>
        <w:gridCol w:w="3021"/>
      </w:tblGrid>
      <w:tr w:rsidR="00B105AB" w:rsidRPr="00B105AB" w:rsidTr="000D4AA4">
        <w:tc>
          <w:tcPr>
            <w:tcW w:w="3397" w:type="dxa"/>
          </w:tcPr>
          <w:p w:rsidR="00B105AB" w:rsidRPr="00B105AB" w:rsidRDefault="00B105A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Hoạt động của GV</w:t>
            </w:r>
          </w:p>
        </w:tc>
        <w:tc>
          <w:tcPr>
            <w:tcW w:w="3055" w:type="dxa"/>
          </w:tcPr>
          <w:p w:rsidR="00B105AB" w:rsidRPr="00B105AB" w:rsidRDefault="00B105A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Hoạt động của HS</w:t>
            </w:r>
          </w:p>
        </w:tc>
        <w:tc>
          <w:tcPr>
            <w:tcW w:w="3226" w:type="dxa"/>
          </w:tcPr>
          <w:p w:rsidR="00B105AB" w:rsidRPr="00B105AB" w:rsidRDefault="00B105AB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D cần đạt</w:t>
            </w:r>
          </w:p>
        </w:tc>
      </w:tr>
      <w:tr w:rsidR="00B105AB" w:rsidRPr="00B105AB" w:rsidTr="000D4AA4">
        <w:tc>
          <w:tcPr>
            <w:tcW w:w="3397" w:type="dxa"/>
          </w:tcPr>
          <w:p w:rsidR="00B105AB" w:rsidRPr="00B105AB" w:rsidRDefault="00B105AB" w:rsidP="000D4AA4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GV: Yc HS làm bài 6/SGK/75 vào vở</w:t>
            </w:r>
          </w:p>
          <w:p w:rsidR="00B105AB" w:rsidRPr="00B105AB" w:rsidRDefault="00B105AB" w:rsidP="000D4AA4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GV: Gọi 1 HS đứng tại chỗ trả lời</w:t>
            </w:r>
          </w:p>
          <w:p w:rsidR="00B105AB" w:rsidRPr="00B105AB" w:rsidRDefault="00B105AB" w:rsidP="000D4AA4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GV: Gọi HS nhận xét và sửa chữa (nếu có)</w:t>
            </w:r>
          </w:p>
        </w:tc>
        <w:tc>
          <w:tcPr>
            <w:tcW w:w="3055" w:type="dxa"/>
          </w:tcPr>
          <w:p w:rsidR="00B105AB" w:rsidRPr="00B105AB" w:rsidRDefault="00B105AB" w:rsidP="000D4AA4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105AB" w:rsidRPr="00B105AB" w:rsidRDefault="00B105AB" w:rsidP="000D4AA4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S: Làm bài</w:t>
            </w:r>
          </w:p>
          <w:p w:rsidR="00B105AB" w:rsidRPr="00B105AB" w:rsidRDefault="00B105AB" w:rsidP="000D4AA4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S: Trả lời</w:t>
            </w:r>
          </w:p>
          <w:p w:rsidR="00B105AB" w:rsidRPr="00B105AB" w:rsidRDefault="00B105AB" w:rsidP="000D4AA4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B105AB" w:rsidRPr="00B105AB" w:rsidRDefault="00B105AB" w:rsidP="000D4AA4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S: Nhận xét</w:t>
            </w:r>
          </w:p>
        </w:tc>
        <w:tc>
          <w:tcPr>
            <w:tcW w:w="3226" w:type="dxa"/>
          </w:tcPr>
          <w:p w:rsidR="00B105AB" w:rsidRPr="00B105AB" w:rsidRDefault="00B105AB" w:rsidP="000D4AA4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105A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ài 6/SGK/75</w:t>
            </w:r>
          </w:p>
          <w:p w:rsidR="00B105AB" w:rsidRPr="00B105AB" w:rsidRDefault="00B105AB" w:rsidP="000D4AA4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B105AB">
              <w:rPr>
                <w:color w:val="000000"/>
                <w:sz w:val="26"/>
                <w:szCs w:val="26"/>
              </w:rPr>
              <w:t>a) Hình gồm hai tia chung gốc Ox, Oy là </w:t>
            </w:r>
            <w:r w:rsidRPr="00B105AB">
              <w:rPr>
                <w:b/>
                <w:bCs/>
                <w:color w:val="000000"/>
                <w:sz w:val="26"/>
                <w:szCs w:val="26"/>
              </w:rPr>
              <w:t>góc xOy</w:t>
            </w:r>
            <w:r w:rsidRPr="00B105AB">
              <w:rPr>
                <w:color w:val="000000"/>
                <w:sz w:val="26"/>
                <w:szCs w:val="26"/>
              </w:rPr>
              <w:t>. Điểm O là đỉnh. Hai tia Ox, Oy là </w:t>
            </w:r>
            <w:r w:rsidRPr="00B105AB">
              <w:rPr>
                <w:b/>
                <w:bCs/>
                <w:color w:val="000000"/>
                <w:sz w:val="26"/>
                <w:szCs w:val="26"/>
              </w:rPr>
              <w:t>hai cạnh của góc.</w:t>
            </w:r>
          </w:p>
          <w:p w:rsidR="00B105AB" w:rsidRPr="00B105AB" w:rsidRDefault="00B105AB" w:rsidP="000D4AA4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B105AB">
              <w:rPr>
                <w:color w:val="000000"/>
                <w:sz w:val="26"/>
                <w:szCs w:val="26"/>
              </w:rPr>
              <w:t>b) Góc RST có đỉnh là </w:t>
            </w:r>
            <w:r w:rsidRPr="00B105AB">
              <w:rPr>
                <w:b/>
                <w:bCs/>
                <w:color w:val="000000"/>
                <w:sz w:val="26"/>
                <w:szCs w:val="26"/>
              </w:rPr>
              <w:t>S</w:t>
            </w:r>
            <w:r w:rsidRPr="00B105AB">
              <w:rPr>
                <w:color w:val="000000"/>
                <w:sz w:val="26"/>
                <w:szCs w:val="26"/>
              </w:rPr>
              <w:t xml:space="preserve">, </w:t>
            </w:r>
            <w:r w:rsidRPr="00B105AB">
              <w:rPr>
                <w:color w:val="000000"/>
                <w:sz w:val="26"/>
                <w:szCs w:val="26"/>
              </w:rPr>
              <w:lastRenderedPageBreak/>
              <w:t>có hai cạnh là </w:t>
            </w:r>
            <w:r w:rsidRPr="00B105AB">
              <w:rPr>
                <w:b/>
                <w:bCs/>
                <w:color w:val="000000"/>
                <w:sz w:val="26"/>
                <w:szCs w:val="26"/>
              </w:rPr>
              <w:t>SR và ST</w:t>
            </w:r>
            <w:r w:rsidRPr="00B105AB">
              <w:rPr>
                <w:color w:val="000000"/>
                <w:sz w:val="26"/>
                <w:szCs w:val="26"/>
              </w:rPr>
              <w:t>.</w:t>
            </w:r>
          </w:p>
          <w:p w:rsidR="00B105AB" w:rsidRPr="00B105AB" w:rsidRDefault="00B105AB" w:rsidP="000D4AA4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B105AB">
              <w:rPr>
                <w:color w:val="000000"/>
                <w:sz w:val="26"/>
                <w:szCs w:val="26"/>
              </w:rPr>
              <w:t>c) Góc bẹt là </w:t>
            </w:r>
            <w:r w:rsidRPr="00B105AB">
              <w:rPr>
                <w:b/>
                <w:bCs/>
                <w:color w:val="000000"/>
                <w:sz w:val="26"/>
                <w:szCs w:val="26"/>
              </w:rPr>
              <w:t>góc có hai cạnh là hai tia đối nhau.</w:t>
            </w:r>
          </w:p>
        </w:tc>
      </w:tr>
    </w:tbl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105AB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HOẠT ĐỘNG VẬN DỤNG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>Mục tiêu:</w:t>
      </w:r>
      <w:r w:rsidRPr="00B105AB">
        <w:rPr>
          <w:rFonts w:ascii="Times New Roman" w:hAnsi="Times New Roman" w:cs="Times New Roman"/>
          <w:sz w:val="26"/>
          <w:szCs w:val="26"/>
          <w:lang w:val="vi-VN"/>
        </w:rPr>
        <w:t xml:space="preserve"> HS vận dụng được các kiến thức </w:t>
      </w:r>
      <w:r w:rsidRPr="00B105AB">
        <w:rPr>
          <w:rFonts w:ascii="Times New Roman" w:hAnsi="Times New Roman" w:cs="Times New Roman"/>
          <w:sz w:val="26"/>
          <w:szCs w:val="26"/>
          <w:lang w:val="pt-BR"/>
        </w:rPr>
        <w:t xml:space="preserve">về </w:t>
      </w:r>
      <w:r w:rsidRPr="00B105AB">
        <w:rPr>
          <w:rFonts w:ascii="Times New Roman" w:hAnsi="Times New Roman" w:cs="Times New Roman"/>
          <w:sz w:val="26"/>
          <w:szCs w:val="26"/>
          <w:lang w:val="vi-VN"/>
        </w:rPr>
        <w:t>góc để giải quyết các vấn đề thực tế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 xml:space="preserve">Thời gian: </w:t>
      </w:r>
      <w:r w:rsidRPr="00B105AB">
        <w:rPr>
          <w:rFonts w:ascii="Times New Roman" w:hAnsi="Times New Roman" w:cs="Times New Roman"/>
          <w:sz w:val="26"/>
          <w:szCs w:val="26"/>
          <w:lang w:val="vi-VN"/>
        </w:rPr>
        <w:t>4 phút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>Nội dung hoạt động:</w:t>
      </w:r>
    </w:p>
    <w:p w:rsidR="00B105AB" w:rsidRPr="00B105AB" w:rsidRDefault="00B105AB" w:rsidP="00B105AB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Bài 10/SGK/75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>HS nhận xét và tìm cách giải. GV trợ giúp (nếu cần)</w:t>
      </w:r>
    </w:p>
    <w:p w:rsidR="00B105AB" w:rsidRPr="00B105AB" w:rsidRDefault="00B105AB" w:rsidP="00B105AB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IV.HƯỚNG DẪN HỌC Ở NHÀ</w:t>
      </w:r>
      <w:r w:rsidRPr="00B105AB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1 phút)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</w:rPr>
        <w:t xml:space="preserve">- Học kỹ lại </w:t>
      </w:r>
      <w:r w:rsidRPr="00B105AB">
        <w:rPr>
          <w:rFonts w:ascii="Times New Roman" w:hAnsi="Times New Roman" w:cs="Times New Roman"/>
          <w:sz w:val="26"/>
          <w:szCs w:val="26"/>
          <w:lang w:val="vi-VN"/>
        </w:rPr>
        <w:t>các kiến thức của bài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</w:rPr>
        <w:t xml:space="preserve">- Làm bài tập </w:t>
      </w:r>
      <w:r w:rsidRPr="00B105AB">
        <w:rPr>
          <w:rFonts w:ascii="Times New Roman" w:hAnsi="Times New Roman" w:cs="Times New Roman"/>
          <w:sz w:val="26"/>
          <w:szCs w:val="26"/>
          <w:lang w:val="vi-VN"/>
        </w:rPr>
        <w:t>7, 8, 9/SGK/75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5AB">
        <w:rPr>
          <w:rFonts w:ascii="Times New Roman" w:hAnsi="Times New Roman" w:cs="Times New Roman"/>
          <w:sz w:val="26"/>
          <w:szCs w:val="26"/>
        </w:rPr>
        <w:t>- Chuẩn bị cho tiết tiếp theo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B105AB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V.RÚT KINH NGHIỆM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05AB">
        <w:rPr>
          <w:rFonts w:ascii="Times New Roman" w:hAnsi="Times New Roman" w:cs="Times New Roman"/>
          <w:sz w:val="26"/>
          <w:szCs w:val="26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105AB" w:rsidRPr="00B105AB" w:rsidRDefault="00B105AB" w:rsidP="00B105A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105AB" w:rsidRPr="00B105AB" w:rsidRDefault="00B105AB" w:rsidP="00B105AB">
      <w:pPr>
        <w:tabs>
          <w:tab w:val="left" w:leader="dot" w:pos="8789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B105AB">
        <w:rPr>
          <w:rFonts w:ascii="Times New Roman" w:hAnsi="Times New Roman" w:cs="Times New Roman"/>
          <w:sz w:val="26"/>
          <w:szCs w:val="26"/>
          <w:lang w:val="nl-NL"/>
        </w:rPr>
        <w:br w:type="page"/>
      </w:r>
    </w:p>
    <w:p w:rsidR="00CC38C2" w:rsidRPr="00B105AB" w:rsidRDefault="00CC38C2">
      <w:pPr>
        <w:rPr>
          <w:rFonts w:ascii="Times New Roman" w:hAnsi="Times New Roman" w:cs="Times New Roman"/>
          <w:sz w:val="26"/>
          <w:szCs w:val="26"/>
        </w:rPr>
      </w:pPr>
    </w:p>
    <w:sectPr w:rsidR="00CC38C2" w:rsidRPr="00B105AB" w:rsidSect="00BD6974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1909" w:h="16834" w:code="9"/>
      <w:pgMar w:top="1134" w:right="1134" w:bottom="1134" w:left="1418" w:header="340" w:footer="284" w:gutter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7D98" w:rsidRDefault="00C97D98" w:rsidP="004E04BB">
      <w:pPr>
        <w:spacing w:after="0" w:line="240" w:lineRule="auto"/>
      </w:pPr>
      <w:r>
        <w:separator/>
      </w:r>
    </w:p>
  </w:endnote>
  <w:endnote w:type="continuationSeparator" w:id="0">
    <w:p w:rsidR="00C97D98" w:rsidRDefault="00C97D98" w:rsidP="004E04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04BB" w:rsidRDefault="004E04B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04BB" w:rsidRPr="00CB654E" w:rsidRDefault="004E04BB" w:rsidP="004E04BB">
    <w:pPr>
      <w:pStyle w:val="Footer"/>
      <w:pBdr>
        <w:top w:val="thinThickSmallGap" w:sz="24" w:space="1" w:color="622423" w:themeColor="accent2" w:themeShade="7F"/>
      </w:pBdr>
      <w:jc w:val="both"/>
      <w:rPr>
        <w:rFonts w:asciiTheme="majorHAnsi" w:eastAsiaTheme="majorEastAsia" w:hAnsiTheme="majorHAnsi" w:cstheme="majorBidi"/>
        <w:b/>
        <w:i/>
      </w:rPr>
    </w:pPr>
    <w:r w:rsidRPr="00CB654E">
      <w:rPr>
        <w:rFonts w:asciiTheme="majorHAnsi" w:eastAsiaTheme="majorEastAsia" w:hAnsiTheme="majorHAnsi" w:cstheme="majorBidi"/>
        <w:b/>
        <w:i/>
      </w:rPr>
      <w:t xml:space="preserve">Trường THCS Long Biên              </w:t>
    </w:r>
    <w:r>
      <w:rPr>
        <w:rFonts w:asciiTheme="majorHAnsi" w:eastAsiaTheme="majorEastAsia" w:hAnsiTheme="majorHAnsi" w:cstheme="majorBidi"/>
        <w:b/>
        <w:i/>
      </w:rPr>
      <w:t xml:space="preserve">  </w:t>
    </w:r>
    <w:r w:rsidRPr="00CB654E">
      <w:rPr>
        <w:rFonts w:eastAsiaTheme="minorEastAsia"/>
        <w:b/>
        <w:i/>
      </w:rPr>
      <w:fldChar w:fldCharType="begin"/>
    </w:r>
    <w:r w:rsidRPr="00CB654E">
      <w:rPr>
        <w:b/>
        <w:i/>
      </w:rPr>
      <w:instrText xml:space="preserve"> PAGE   \* MERGEFORMAT </w:instrText>
    </w:r>
    <w:r w:rsidRPr="00CB654E">
      <w:rPr>
        <w:rFonts w:eastAsiaTheme="minorEastAsia"/>
        <w:b/>
        <w:i/>
      </w:rPr>
      <w:fldChar w:fldCharType="separate"/>
    </w:r>
    <w:r w:rsidRPr="004E04BB">
      <w:rPr>
        <w:rFonts w:asciiTheme="majorHAnsi" w:eastAsiaTheme="majorEastAsia" w:hAnsiTheme="majorHAnsi" w:cstheme="majorBidi"/>
        <w:b/>
        <w:i/>
        <w:noProof/>
      </w:rPr>
      <w:t>1</w:t>
    </w:r>
    <w:r w:rsidRPr="00CB654E">
      <w:rPr>
        <w:rFonts w:asciiTheme="majorHAnsi" w:eastAsiaTheme="majorEastAsia" w:hAnsiTheme="majorHAnsi" w:cstheme="majorBidi"/>
        <w:b/>
        <w:i/>
        <w:noProof/>
      </w:rPr>
      <w:fldChar w:fldCharType="end"/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                          </w:t>
    </w:r>
    <w:r>
      <w:rPr>
        <w:rFonts w:asciiTheme="majorHAnsi" w:eastAsiaTheme="majorEastAsia" w:hAnsiTheme="majorHAnsi" w:cstheme="majorBidi"/>
        <w:b/>
        <w:i/>
        <w:noProof/>
      </w:rPr>
      <w:t xml:space="preserve">                                    </w:t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GV: Nguyễn Thùy Linh</w:t>
    </w:r>
  </w:p>
  <w:p w:rsidR="004E04BB" w:rsidRPr="004968F8" w:rsidRDefault="004E04BB" w:rsidP="004E04BB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</w:p>
  <w:p w:rsidR="004E04BB" w:rsidRDefault="004E04BB" w:rsidP="004E04BB">
    <w:pPr>
      <w:pStyle w:val="Footer"/>
      <w:pBdr>
        <w:top w:val="thinThickSmallGap" w:sz="24" w:space="1" w:color="622423" w:themeColor="accent2" w:themeShade="7F"/>
      </w:pBdr>
    </w:pPr>
    <w:bookmarkStart w:id="0" w:name="_GoBack"/>
    <w:bookmarkEnd w:id="0"/>
    <w:r>
      <w:rPr>
        <w:rFonts w:asciiTheme="majorHAnsi" w:eastAsiaTheme="majorEastAsia" w:hAnsiTheme="majorHAnsi" w:cstheme="majorBidi"/>
      </w:rPr>
      <w:ptab w:relativeTo="margin" w:alignment="right" w:leader="none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04BB" w:rsidRDefault="004E04B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7D98" w:rsidRDefault="00C97D98" w:rsidP="004E04BB">
      <w:pPr>
        <w:spacing w:after="0" w:line="240" w:lineRule="auto"/>
      </w:pPr>
      <w:r>
        <w:separator/>
      </w:r>
    </w:p>
  </w:footnote>
  <w:footnote w:type="continuationSeparator" w:id="0">
    <w:p w:rsidR="00C97D98" w:rsidRDefault="00C97D98" w:rsidP="004E04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04BB" w:rsidRDefault="004E04B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eastAsiaTheme="majorEastAsia" w:hAnsi="Times New Roman" w:cs="Times New Roman"/>
        <w:b/>
        <w:i/>
        <w:sz w:val="28"/>
        <w:szCs w:val="28"/>
      </w:rPr>
      <w:alias w:val="Title"/>
      <w:id w:val="77738743"/>
      <w:placeholder>
        <w:docPart w:val="BEA8D853F73E4934A29072544716F6ED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4E04BB" w:rsidRDefault="004E04BB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Giáo án hình</w:t>
        </w:r>
        <w:r w:rsidRPr="004E04BB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học 6                             </w:t>
        </w:r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                          </w:t>
        </w:r>
        <w:r w:rsidRPr="004E04BB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Năm học 20120-2021                        </w:t>
        </w:r>
      </w:p>
    </w:sdtContent>
  </w:sdt>
  <w:p w:rsidR="004E04BB" w:rsidRDefault="004E04BB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04BB" w:rsidRDefault="004E04B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8828E1"/>
    <w:multiLevelType w:val="hybridMultilevel"/>
    <w:tmpl w:val="42C4B8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05AB"/>
    <w:rsid w:val="000B2615"/>
    <w:rsid w:val="0047319F"/>
    <w:rsid w:val="004E04BB"/>
    <w:rsid w:val="00B105AB"/>
    <w:rsid w:val="00BD6974"/>
    <w:rsid w:val="00C97D98"/>
    <w:rsid w:val="00CC38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105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105AB"/>
    <w:pPr>
      <w:spacing w:after="0"/>
      <w:ind w:left="720"/>
      <w:contextualSpacing/>
      <w:jc w:val="center"/>
    </w:pPr>
    <w:rPr>
      <w:rFonts w:ascii=".VnTime" w:eastAsia="Times New Roman" w:hAnsi=".VnTime" w:cs="Times New Roman"/>
      <w:sz w:val="28"/>
      <w:szCs w:val="28"/>
    </w:rPr>
  </w:style>
  <w:style w:type="paragraph" w:styleId="NormalWeb">
    <w:name w:val="Normal (Web)"/>
    <w:basedOn w:val="Normal"/>
    <w:uiPriority w:val="99"/>
    <w:unhideWhenUsed/>
    <w:rsid w:val="00B105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05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05A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E04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04BB"/>
  </w:style>
  <w:style w:type="paragraph" w:styleId="Footer">
    <w:name w:val="footer"/>
    <w:basedOn w:val="Normal"/>
    <w:link w:val="FooterChar"/>
    <w:uiPriority w:val="99"/>
    <w:unhideWhenUsed/>
    <w:rsid w:val="004E04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04B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105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105AB"/>
    <w:pPr>
      <w:spacing w:after="0"/>
      <w:ind w:left="720"/>
      <w:contextualSpacing/>
      <w:jc w:val="center"/>
    </w:pPr>
    <w:rPr>
      <w:rFonts w:ascii=".VnTime" w:eastAsia="Times New Roman" w:hAnsi=".VnTime" w:cs="Times New Roman"/>
      <w:sz w:val="28"/>
      <w:szCs w:val="28"/>
    </w:rPr>
  </w:style>
  <w:style w:type="paragraph" w:styleId="NormalWeb">
    <w:name w:val="Normal (Web)"/>
    <w:basedOn w:val="Normal"/>
    <w:uiPriority w:val="99"/>
    <w:unhideWhenUsed/>
    <w:rsid w:val="00B105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05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05A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E04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04BB"/>
  </w:style>
  <w:style w:type="paragraph" w:styleId="Footer">
    <w:name w:val="footer"/>
    <w:basedOn w:val="Normal"/>
    <w:link w:val="FooterChar"/>
    <w:uiPriority w:val="99"/>
    <w:unhideWhenUsed/>
    <w:rsid w:val="004E04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04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e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5.emf"/><Relationship Id="rId38" Type="http://schemas.openxmlformats.org/officeDocument/2006/relationships/image" Target="media/image18.emf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41" Type="http://schemas.openxmlformats.org/officeDocument/2006/relationships/image" Target="media/image19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4.e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header" Target="header1.xm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footer" Target="footer2.xml"/><Relationship Id="rId8" Type="http://schemas.openxmlformats.org/officeDocument/2006/relationships/image" Target="media/image1.emf"/><Relationship Id="rId51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EA8D853F73E4934A29072544716F6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A22B3D-7A2A-43A1-A61C-379B98F1EFD6}"/>
      </w:docPartPr>
      <w:docPartBody>
        <w:p w:rsidR="00000000" w:rsidRDefault="00F619AB" w:rsidP="00F619AB">
          <w:pPr>
            <w:pStyle w:val="BEA8D853F73E4934A29072544716F6E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9AB"/>
    <w:rsid w:val="008F6EF6"/>
    <w:rsid w:val="00F619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A8D853F73E4934A29072544716F6ED">
    <w:name w:val="BEA8D853F73E4934A29072544716F6ED"/>
    <w:rsid w:val="00F619AB"/>
  </w:style>
  <w:style w:type="paragraph" w:customStyle="1" w:styleId="7FC66DFC9F5542F985F88C36D3FE272F">
    <w:name w:val="7FC66DFC9F5542F985F88C36D3FE272F"/>
    <w:rsid w:val="00F619AB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A8D853F73E4934A29072544716F6ED">
    <w:name w:val="BEA8D853F73E4934A29072544716F6ED"/>
    <w:rsid w:val="00F619AB"/>
  </w:style>
  <w:style w:type="paragraph" w:customStyle="1" w:styleId="7FC66DFC9F5542F985F88C36D3FE272F">
    <w:name w:val="7FC66DFC9F5542F985F88C36D3FE272F"/>
    <w:rsid w:val="00F619A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261</Words>
  <Characters>719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hình học 6                                                        Năm học 20120-2021                        </dc:title>
  <dc:creator>admin</dc:creator>
  <cp:lastModifiedBy>admin</cp:lastModifiedBy>
  <cp:revision>3</cp:revision>
  <dcterms:created xsi:type="dcterms:W3CDTF">2021-02-19T16:05:00Z</dcterms:created>
  <dcterms:modified xsi:type="dcterms:W3CDTF">2021-02-20T00:43:00Z</dcterms:modified>
</cp:coreProperties>
</file>